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11B0" w:rsidRPr="000836E6" w:rsidRDefault="007B11B0" w:rsidP="007B11B0">
      <w:pPr>
        <w:spacing w:line="281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noProof/>
          <w:sz w:val="24"/>
          <w:szCs w:val="24"/>
          <w:lang w:eastAsia="ru-RU"/>
        </w:rPr>
        <w:pict>
          <v:group id="Группа 1" o:spid="_x0000_s1026" style="position:absolute;left:0;text-align:left;margin-left:345.8pt;margin-top:3.2pt;width:136.1pt;height:108.2pt;z-index:251658240" coordorigin="8051,9986" coordsize="2722,216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Рисунок 0" o:spid="_x0000_s1027" type="#_x0000_t75" alt="Рис001.jpg" style="position:absolute;left:8051;top:9986;width:2722;height:150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">
              <v:imagedata r:id="rId4" o:title="Рис001" cropbottom="10396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Поле 1" o:spid="_x0000_s1028" type="#_x0000_t202" style="position:absolute;left:8388;top:11663;width:2157;height:4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" stroked="f" strokecolor="fuchsia">
              <v:textbox>
                <w:txbxContent>
                  <w:p w:rsidR="007B11B0" w:rsidRDefault="007B11B0" w:rsidP="007B11B0">
                    <w:pPr>
                      <w:tabs>
                        <w:tab w:val="left" w:pos="1843"/>
                      </w:tabs>
                      <w:ind w:right="227"/>
                      <w:jc w:val="center"/>
                      <w:rPr>
                        <w:szCs w:val="28"/>
                      </w:rPr>
                    </w:pPr>
                    <w:r w:rsidRPr="008E2DCF">
                      <w:rPr>
                        <w:szCs w:val="28"/>
                      </w:rPr>
                      <w:t>Рис. 13</w:t>
                    </w:r>
                  </w:p>
                </w:txbxContent>
              </v:textbox>
            </v:shape>
            <w10:wrap type="square"/>
          </v:group>
        </w:pict>
      </w:r>
      <w:r w:rsidRPr="008E2DCF">
        <w:rPr>
          <w:szCs w:val="28"/>
        </w:rPr>
        <w:t>На рис. 13 изображена волновая функция</w:t>
      </w:r>
      <w:r w:rsidRPr="0005317F">
        <w:rPr>
          <w:szCs w:val="28"/>
        </w:rPr>
        <w:t xml:space="preserve"> электрона, находящегося в БГОППЯ шириной </w:t>
      </w:r>
      <w:proofErr w:type="spellStart"/>
      <w:r>
        <w:rPr>
          <w:i/>
          <w:szCs w:val="28"/>
        </w:rPr>
        <w:t>a</w:t>
      </w:r>
      <w:proofErr w:type="spellEnd"/>
      <w:r w:rsidRPr="0005317F">
        <w:rPr>
          <w:szCs w:val="28"/>
        </w:rPr>
        <w:t xml:space="preserve">. На каком энергетическом уровне находится электрон? С какой вероятностью электрон можно обнаружить в интервале </w:t>
      </w:r>
      <w:r w:rsidRPr="0005317F">
        <w:rPr>
          <w:rFonts w:eastAsia="Calibri"/>
          <w:position w:val="-14"/>
          <w:szCs w:val="28"/>
        </w:rPr>
        <w:object w:dxaOrig="1320" w:dyaOrig="420">
          <v:shape id="_x0000_i1025" type="#_x0000_t75" style="width:66.1pt;height:20.95pt" o:ole="">
            <v:imagedata r:id="rId5" o:title=""/>
          </v:shape>
          <o:OLEObject Type="Embed" ProgID="Equation.DSMT4" ShapeID="_x0000_i1025" DrawAspect="Content" ObjectID="_1666525153" r:id="rId6"/>
        </w:object>
      </w:r>
      <w:r w:rsidRPr="0005317F">
        <w:rPr>
          <w:szCs w:val="28"/>
        </w:rPr>
        <w:t>?</w:t>
      </w:r>
      <w:r w:rsidRPr="000836E6">
        <w:rPr>
          <w:rFonts w:eastAsia="Calibri"/>
          <w:sz w:val="24"/>
          <w:szCs w:val="24"/>
        </w:rPr>
        <w:t xml:space="preserve"> </w:t>
      </w:r>
    </w:p>
    <w:p w:rsidR="007B11B0" w:rsidRDefault="007B11B0" w:rsidP="007B11B0">
      <w:bookmarkStart w:id="0" w:name="_GoBack"/>
      <w:bookmarkEnd w:id="0"/>
    </w:p>
    <w:p w:rsidR="007B11B0" w:rsidRDefault="007B11B0" w:rsidP="007B11B0"/>
    <w:p w:rsidR="00020C50" w:rsidRDefault="00020C50"/>
    <w:sectPr w:rsidR="00020C50" w:rsidSect="00020C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7B11B0"/>
    <w:rsid w:val="00020C50"/>
    <w:rsid w:val="0039226D"/>
    <w:rsid w:val="007B11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11B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3</Words>
  <Characters>193</Characters>
  <Application>Microsoft Office Word</Application>
  <DocSecurity>0</DocSecurity>
  <Lines>1</Lines>
  <Paragraphs>1</Paragraphs>
  <ScaleCrop>false</ScaleCrop>
  <Company/>
  <LinksUpToDate>false</LinksUpToDate>
  <CharactersWithSpaces>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1-10T11:53:00Z</dcterms:created>
  <dcterms:modified xsi:type="dcterms:W3CDTF">2020-11-10T11:53:00Z</dcterms:modified>
</cp:coreProperties>
</file>